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333" r:id="rId2"/>
    <p:sldId id="335" r:id="rId3"/>
    <p:sldId id="357" r:id="rId4"/>
    <p:sldId id="334" r:id="rId5"/>
    <p:sldId id="400" r:id="rId6"/>
    <p:sldId id="402" r:id="rId7"/>
    <p:sldId id="401" r:id="rId8"/>
    <p:sldId id="397" r:id="rId9"/>
    <p:sldId id="392" r:id="rId10"/>
    <p:sldId id="393" r:id="rId11"/>
    <p:sldId id="394" r:id="rId12"/>
    <p:sldId id="396" r:id="rId13"/>
    <p:sldId id="398" r:id="rId14"/>
    <p:sldId id="403" r:id="rId15"/>
    <p:sldId id="399" r:id="rId16"/>
    <p:sldId id="39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00FF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98566" autoAdjust="0"/>
  </p:normalViewPr>
  <p:slideViewPr>
    <p:cSldViewPr snapToGrid="0">
      <p:cViewPr varScale="1">
        <p:scale>
          <a:sx n="85" d="100"/>
          <a:sy n="85" d="100"/>
        </p:scale>
        <p:origin x="39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2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WordArt 8"/>
          <p:cNvSpPr>
            <a:spLocks noChangeArrowheads="1" noChangeShapeType="1" noTextEdit="1"/>
          </p:cNvSpPr>
          <p:nvPr/>
        </p:nvSpPr>
        <p:spPr bwMode="auto">
          <a:xfrm>
            <a:off x="406400" y="672354"/>
            <a:ext cx="11785600" cy="165707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INH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Ớ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ẢNG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IỆ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Ử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2056" name="WordArt 14"/>
          <p:cNvSpPr>
            <a:spLocks noChangeArrowheads="1" noChangeShapeType="1" noTextEdit="1"/>
          </p:cNvSpPr>
          <p:nvPr/>
        </p:nvSpPr>
        <p:spPr bwMode="auto">
          <a:xfrm>
            <a:off x="3860800" y="2506847"/>
            <a:ext cx="6197600" cy="806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MÔN: KHOA HỌC TỰ </a:t>
            </a:r>
            <a:r>
              <a:rPr lang="en-US" sz="3600" b="1" kern="1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NHIÊN</a:t>
            </a:r>
            <a:r>
              <a:rPr lang="en-US" sz="3600" b="1" kern="1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 9</a:t>
            </a:r>
            <a:endParaRPr lang="en-US" sz="3600" b="1" kern="1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06400" y="3591486"/>
            <a:ext cx="10363200" cy="537882"/>
          </a:xfrm>
          <a:prstGeom prst="rect">
            <a:avLst/>
          </a:prstGeom>
        </p:spPr>
        <p:txBody>
          <a:bodyPr>
            <a:normAutofit fontScale="75000" lnSpcReduction="20000"/>
          </a:bodyPr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rgbClr val="0000FF"/>
                </a:solidFill>
                <a:ea typeface="+mj-ea"/>
                <a:cs typeface="Times New Roman" pitchFamily="18" charset="0"/>
              </a:rPr>
              <a:t>BỘ SÁCH CÁNH DIỀU</a:t>
            </a:r>
            <a:endParaRPr lang="en-US" sz="4400" kern="0" dirty="0">
              <a:solidFill>
                <a:srgbClr val="0000FF"/>
              </a:solidFill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04228" y="1290324"/>
            <a:ext cx="48042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THH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Fe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Fe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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69543" y="2400667"/>
            <a:ext cx="70466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THH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phả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ứ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xả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ra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557486" cy="600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04228" y="1290324"/>
            <a:ext cx="692331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g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copper (II) nitrate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g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Cu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g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Cu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98571" y="3169924"/>
            <a:ext cx="70466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THH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g + Cu(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Mg(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N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)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Cu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01465"/>
            <a:ext cx="4699027" cy="3933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557485" y="3307809"/>
            <a:ext cx="69233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u.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48204"/>
            <a:ext cx="4437321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: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09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885371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í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328057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ã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K, Na, Ca, Mg,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Al, Zn, Fe,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b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, Cu, Ag, Au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2271485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. Ý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699657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ứ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ầ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an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3113314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ứ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á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ịc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ặ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800" b="0" i="0" u="none" strike="noStrike" cap="none" normalizeH="0" baseline="-2500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800" b="0" i="0" u="none" strike="noStrike" cap="none" normalizeH="0" baseline="-2500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ã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3548743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ứ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ứ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ạ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ờ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ịc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ề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ydrogen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4383315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ở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ứ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ẩ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ứ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ỏ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ịc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ố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B979A2C-AA39-4B67-AC9C-056F7E95A94B}"/>
              </a:ext>
            </a:extLst>
          </p:cNvPr>
          <p:cNvSpPr txBox="1"/>
          <p:nvPr/>
        </p:nvSpPr>
        <p:spPr>
          <a:xfrm>
            <a:off x="618565" y="394447"/>
            <a:ext cx="10067363" cy="6078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1: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Dãy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kim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loại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ược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sắp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xếp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eo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hiều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hoạt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ộng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hóa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học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giảm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dần</a:t>
            </a:r>
            <a:r>
              <a:rPr lang="en-US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A.  Na , Mg , Zn              B. Al , Zn , Na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. Mg , Al , Na                D. Pb , Al , Mg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âu 2: Cho dãy các kim loại sau: Au, K, Mg, Ag, Fe, Cu. Có bao nhiêu kim loại đứng sau H trong dãy hoạt động hóa học:</a:t>
            </a:r>
            <a:endParaRPr lang="en-US" sz="20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A.  1                      B. 2                 C. 3          D. 4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âu 3: Dãy kim loại tác dụng được với dung dịch Cu(NO</a:t>
            </a:r>
            <a:r>
              <a:rPr lang="en-US" sz="2000" b="1" strike="sngStrike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3</a:t>
            </a:r>
            <a:r>
              <a:rPr lang="en-US" sz="2000" b="1" strike="sngStrike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strike="sngStrike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tạo thành Cu kim loại:</a:t>
            </a:r>
            <a:endParaRPr lang="en-US" sz="20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A. Zn, Pb, Au                             B. Al, Zn, Fe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. Mg, Fe, Ag                            D. Na, Mg, Al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âu 4: Cho lá Cu vào dung dịch silver nitrate (AgNO</a:t>
            </a:r>
            <a:r>
              <a:rPr lang="en-US" sz="2000" b="1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3</a:t>
            </a:r>
            <a:r>
              <a:rPr lang="vi-VN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), sau một thời gian lấy lá Cu ra cân lại khối lượng lá Cu thay đổi như thế nào?</a:t>
            </a:r>
            <a:endParaRPr lang="en-US" sz="20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A. Tăng so với ban đầu.                        B. Giảm so với ban đầu.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60"/>
              </a:spcBef>
              <a:spcAft>
                <a:spcPts val="360"/>
              </a:spcAft>
            </a:pPr>
            <a:r>
              <a:rPr lang="vi-VN" sz="2000" b="1" dirty="0">
                <a:solidFill>
                  <a:srgbClr val="2B2B2C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. Không thay đổi                                 D. Lá Cu tan hết.</a:t>
            </a:r>
            <a:endParaRPr lang="en-US" sz="2000" b="1" dirty="0">
              <a:solidFill>
                <a:srgbClr val="2B2B2C"/>
              </a:solidFill>
              <a:effectLst/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364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365865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)	Zn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ZnCl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694099" cy="317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4084322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)	Zn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g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Zn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Mg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744722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)	Zn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ZnS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Cu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51397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)	Zn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ZnCl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Fe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-1"/>
            <a:ext cx="1219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K, Na, Ca, Mg, Al, Zn, Fe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u, Ag, Au</a:t>
            </a:r>
          </a:p>
          <a:p>
            <a:pPr marL="514350" indent="-514350" algn="just">
              <a:buAutoNum type="alphaLcPeriod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lphaLcPeriod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AutoNum type="alphaLcPeriod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2140857"/>
            <a:ext cx="12192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K, Ca, Ag, Au,  Mg, Fe, Cu, Al, Zn.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o 2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e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u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,48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o 15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l, Fe, Cu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%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,96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k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n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034868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029095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: KIM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97978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6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2094562"/>
            <a:ext cx="12192001" cy="252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: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09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0618BA6-E474-4F0E-84D5-3E3057AEED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484656"/>
              </p:ext>
            </p:extLst>
          </p:nvPr>
        </p:nvGraphicFramePr>
        <p:xfrm>
          <a:off x="403412" y="376519"/>
          <a:ext cx="11474822" cy="60242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6589">
                  <a:extLst>
                    <a:ext uri="{9D8B030D-6E8A-4147-A177-3AD203B41FA5}">
                      <a16:colId xmlns:a16="http://schemas.microsoft.com/office/drawing/2014/main" val="2603221204"/>
                    </a:ext>
                  </a:extLst>
                </a:gridCol>
                <a:gridCol w="5250446">
                  <a:extLst>
                    <a:ext uri="{9D8B030D-6E8A-4147-A177-3AD203B41FA5}">
                      <a16:colId xmlns:a16="http://schemas.microsoft.com/office/drawing/2014/main" val="3653285855"/>
                    </a:ext>
                  </a:extLst>
                </a:gridCol>
                <a:gridCol w="2936256">
                  <a:extLst>
                    <a:ext uri="{9D8B030D-6E8A-4147-A177-3AD203B41FA5}">
                      <a16:colId xmlns:a16="http://schemas.microsoft.com/office/drawing/2014/main" val="310629079"/>
                    </a:ext>
                  </a:extLst>
                </a:gridCol>
                <a:gridCol w="2451531">
                  <a:extLst>
                    <a:ext uri="{9D8B030D-6E8A-4147-A177-3AD203B41FA5}">
                      <a16:colId xmlns:a16="http://schemas.microsoft.com/office/drawing/2014/main" val="3234051956"/>
                    </a:ext>
                  </a:extLst>
                </a:gridCol>
              </a:tblGrid>
              <a:tr h="860612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 tiến hành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 tượng quan sát đượ</a:t>
                      </a:r>
                      <a:r>
                        <a:rPr lang="vi-VN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 của phản ứng</a:t>
                      </a:r>
                      <a:r>
                        <a:rPr lang="vi-VN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ếu có)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1168900"/>
                  </a:ext>
                </a:extLst>
              </a:tr>
              <a:tr h="860612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ml dd AgNO</a:t>
                      </a:r>
                      <a:r>
                        <a:rPr lang="en-US" sz="24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0197667"/>
                  </a:ext>
                </a:extLst>
              </a:tr>
              <a:tr h="860612">
                <a:tc rowSpan="3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vi-VN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9419266"/>
                  </a:ext>
                </a:extLst>
              </a:tr>
              <a:tr h="860612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Fe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vi-VN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7296405"/>
                  </a:ext>
                </a:extLst>
              </a:tr>
              <a:tr h="860612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Cu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vi-VN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2264964"/>
                  </a:ext>
                </a:extLst>
              </a:tr>
              <a:tr h="860612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ẫu Na nhỏ bằng hạt đậu vào nước có vài giọt dd phenolphtalein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2971659"/>
                  </a:ext>
                </a:extLst>
              </a:tr>
              <a:tr h="860612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vào nước nước có vài giọt dd phenolphtalein</a:t>
                      </a:r>
                      <a:endParaRPr lang="en-US" sz="2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39301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7928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D8CB7E5-FE0E-40B8-950C-B1C5470C8B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9324578"/>
              </p:ext>
            </p:extLst>
          </p:nvPr>
        </p:nvGraphicFramePr>
        <p:xfrm>
          <a:off x="242047" y="251010"/>
          <a:ext cx="11609294" cy="55190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0481">
                  <a:extLst>
                    <a:ext uri="{9D8B030D-6E8A-4147-A177-3AD203B41FA5}">
                      <a16:colId xmlns:a16="http://schemas.microsoft.com/office/drawing/2014/main" val="2916218134"/>
                    </a:ext>
                  </a:extLst>
                </a:gridCol>
                <a:gridCol w="2935232">
                  <a:extLst>
                    <a:ext uri="{9D8B030D-6E8A-4147-A177-3AD203B41FA5}">
                      <a16:colId xmlns:a16="http://schemas.microsoft.com/office/drawing/2014/main" val="3352649718"/>
                    </a:ext>
                  </a:extLst>
                </a:gridCol>
                <a:gridCol w="3997880">
                  <a:extLst>
                    <a:ext uri="{9D8B030D-6E8A-4147-A177-3AD203B41FA5}">
                      <a16:colId xmlns:a16="http://schemas.microsoft.com/office/drawing/2014/main" val="1573406067"/>
                    </a:ext>
                  </a:extLst>
                </a:gridCol>
                <a:gridCol w="3985701">
                  <a:extLst>
                    <a:ext uri="{9D8B030D-6E8A-4147-A177-3AD203B41FA5}">
                      <a16:colId xmlns:a16="http://schemas.microsoft.com/office/drawing/2014/main" val="651953942"/>
                    </a:ext>
                  </a:extLst>
                </a:gridCol>
              </a:tblGrid>
              <a:tr h="46395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 TIẾN HÀNH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 TƯỢNG QUAN SÁT ĐƯỢ</a:t>
                      </a: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 CỦA PHẢN ỨNG</a:t>
                      </a: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ẾU CÓ)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6710545"/>
                  </a:ext>
                </a:extLst>
              </a:tr>
              <a:tr h="115989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ml dd AgNO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ra, dung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ng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ó chất rắn màu trắng bạc bám vào dây đồ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647911"/>
                  </a:ext>
                </a:extLst>
              </a:tr>
              <a:tr h="695936">
                <a:tc rowSpan="3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dần có khí thoát ra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7215685"/>
                  </a:ext>
                </a:extLst>
              </a:tr>
              <a:tr h="695936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Fe vào ống nghiệm đựng 3</a:t>
                      </a: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 tan dần có khí thoát ra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3747342"/>
                  </a:ext>
                </a:extLst>
              </a:tr>
              <a:tr h="695936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Cu vào ống nghiệm đựng 3</a:t>
                      </a: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hiện tượ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51499"/>
                  </a:ext>
                </a:extLst>
              </a:tr>
              <a:tr h="927915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ẫu Na nhỏ bằng hạt đậu vào nước có vài giọt dd phenolphtalein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t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d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109216"/>
                  </a:ext>
                </a:extLst>
              </a:tr>
              <a:tr h="820211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vào nước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24367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7371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9D989BC-B887-4C8A-BAC1-29BFD8FAAA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350615"/>
              </p:ext>
            </p:extLst>
          </p:nvPr>
        </p:nvGraphicFramePr>
        <p:xfrm>
          <a:off x="206188" y="546845"/>
          <a:ext cx="11609294" cy="55851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0481">
                  <a:extLst>
                    <a:ext uri="{9D8B030D-6E8A-4147-A177-3AD203B41FA5}">
                      <a16:colId xmlns:a16="http://schemas.microsoft.com/office/drawing/2014/main" val="2916218134"/>
                    </a:ext>
                  </a:extLst>
                </a:gridCol>
                <a:gridCol w="2935232">
                  <a:extLst>
                    <a:ext uri="{9D8B030D-6E8A-4147-A177-3AD203B41FA5}">
                      <a16:colId xmlns:a16="http://schemas.microsoft.com/office/drawing/2014/main" val="3352649718"/>
                    </a:ext>
                  </a:extLst>
                </a:gridCol>
                <a:gridCol w="3997880">
                  <a:extLst>
                    <a:ext uri="{9D8B030D-6E8A-4147-A177-3AD203B41FA5}">
                      <a16:colId xmlns:a16="http://schemas.microsoft.com/office/drawing/2014/main" val="1573406067"/>
                    </a:ext>
                  </a:extLst>
                </a:gridCol>
                <a:gridCol w="3985701">
                  <a:extLst>
                    <a:ext uri="{9D8B030D-6E8A-4147-A177-3AD203B41FA5}">
                      <a16:colId xmlns:a16="http://schemas.microsoft.com/office/drawing/2014/main" val="651953942"/>
                    </a:ext>
                  </a:extLst>
                </a:gridCol>
              </a:tblGrid>
              <a:tr h="46395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 TIẾN HÀNH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 TƯỢNG QUAN SÁT ĐƯỢ</a:t>
                      </a: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 CỦA PHẢN ỨNG</a:t>
                      </a:r>
                      <a:r>
                        <a:rPr lang="vi-VN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ẾU CÓ)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6710545"/>
                  </a:ext>
                </a:extLst>
              </a:tr>
              <a:tr h="115989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ml dd AgNO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ra, dung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ng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ó chất rắn màu trắng bạc bám vào dây đồ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 + 2AgNO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→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NO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2Ag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647911"/>
                  </a:ext>
                </a:extLst>
              </a:tr>
              <a:tr h="695936">
                <a:tc rowSpan="3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dần có khí thoát ra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 + 2HCl → MgCl</a:t>
                      </a:r>
                      <a:r>
                        <a:rPr lang="en-US" sz="2000" b="1" baseline="-250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</a:t>
                      </a:r>
                      <a:r>
                        <a:rPr lang="en-US" sz="2000" b="1" baseline="-250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7215685"/>
                  </a:ext>
                </a:extLst>
              </a:tr>
              <a:tr h="695936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Fe vào ống nghiệm đựng 3</a:t>
                      </a: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 tan dần có khí thoát ra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2HCl → </a:t>
                      </a: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3747342"/>
                  </a:ext>
                </a:extLst>
              </a:tr>
              <a:tr h="695936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Cu vào ống nghiệm đựng 3</a:t>
                      </a: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l dung dịch HC1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hiện tượ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phản ứng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51499"/>
                  </a:ext>
                </a:extLst>
              </a:tr>
              <a:tr h="927915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ẫu Na nhỏ bằng hạt đậu vào nước có vài giọt dd phenolphtalein</a:t>
                      </a:r>
                      <a:endParaRPr lang="en-US" sz="2000" b="1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t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n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d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a + 2H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 → 2NaOH + H</a:t>
                      </a:r>
                      <a:r>
                        <a:rPr lang="en-US" sz="2000" b="1" baseline="-25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109216"/>
                  </a:ext>
                </a:extLst>
              </a:tr>
              <a:tr h="820211"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Mg vào nước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b="1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phản ứng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26" marR="5942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2436716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13390C-00D2-4731-BFF5-C394CA2BD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05079"/>
              </p:ext>
            </p:extLst>
          </p:nvPr>
        </p:nvGraphicFramePr>
        <p:xfrm>
          <a:off x="3181350" y="1825625"/>
          <a:ext cx="30499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825625"/>
                        <a:ext cx="304997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3AD0C717-FBC3-461F-92CA-9A164D250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1" y="1825625"/>
            <a:ext cx="854883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50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17176" y="2277294"/>
            <a:ext cx="103094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a, Mg, Fe, Cu, Ag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70073" cy="217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959225"/>
            <a:ext cx="4412343" cy="468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1657616" y="4481759"/>
            <a:ext cx="48042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THH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Fe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FeCl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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78108" y="5448667"/>
            <a:ext cx="70466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THH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 +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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phả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ứ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xả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ra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784</TotalTime>
  <Words>1254</Words>
  <Application>Microsoft Office PowerPoint</Application>
  <PresentationFormat>Widescreen</PresentationFormat>
  <Paragraphs>12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</cp:lastModifiedBy>
  <cp:revision>303</cp:revision>
  <dcterms:created xsi:type="dcterms:W3CDTF">2022-07-11T10:05:56Z</dcterms:created>
  <dcterms:modified xsi:type="dcterms:W3CDTF">2024-11-23T08:17:13Z</dcterms:modified>
</cp:coreProperties>
</file>